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6AFD" w:rsidRDefault="00D56AFD" w:rsidP="00AC14DF">
      <w:pPr>
        <w:pStyle w:val="berschrift2"/>
      </w:pPr>
      <w:bookmarkStart w:id="0" w:name="_Ref442407597"/>
      <w:bookmarkStart w:id="1" w:name="_Toc475050512"/>
      <w:r>
        <w:t>Aufgabe 8: Ein Quadrat im Rhombus</w:t>
      </w:r>
      <w:bookmarkEnd w:id="0"/>
      <w:bookmarkEnd w:id="1"/>
    </w:p>
    <w:p w:rsidR="00D56AFD" w:rsidRDefault="00D56AFD" w:rsidP="0066128B">
      <w:pPr>
        <w:keepNext/>
        <w:jc w:val="center"/>
      </w:pPr>
      <w:r w:rsidRPr="00C7229E">
        <w:rPr>
          <w:noProof/>
          <w:lang w:eastAsia="de-AT"/>
        </w:rPr>
        <w:drawing>
          <wp:inline distT="0" distB="0" distL="0" distR="0" wp14:anchorId="060B6DDF" wp14:editId="7F82CA11">
            <wp:extent cx="2991916" cy="1761560"/>
            <wp:effectExtent l="0" t="0" r="0" b="0"/>
            <wp:docPr id="21" name="Grafik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993817" cy="1762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6AFD" w:rsidRDefault="00D56AFD" w:rsidP="00AD0D65">
      <w:r>
        <w:t xml:space="preserve">Gegeben ist ein Rhombus </w:t>
      </w:r>
      <w:r w:rsidRPr="003C1FA0">
        <w:rPr>
          <w:position w:val="-6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65pt;height:13.9pt" o:ole="">
            <v:imagedata r:id="rId6" o:title=""/>
          </v:shape>
          <o:OLEObject Type="Embed" ProgID="Equation.DSMT4" ShapeID="_x0000_i1025" DrawAspect="Content" ObjectID="_1548798643" r:id="rId7"/>
        </w:object>
      </w:r>
      <w:r>
        <w:t xml:space="preserve"> mit Seitenlänge </w:t>
      </w:r>
      <w:r w:rsidRPr="003C1FA0">
        <w:rPr>
          <w:position w:val="-6"/>
        </w:rPr>
        <w:object w:dxaOrig="200" w:dyaOrig="220">
          <v:shape id="_x0000_i1026" type="#_x0000_t75" style="width:8.85pt;height:10.1pt" o:ole="">
            <v:imagedata r:id="rId8" o:title=""/>
          </v:shape>
          <o:OLEObject Type="Embed" ProgID="Equation.DSMT4" ShapeID="_x0000_i1026" DrawAspect="Content" ObjectID="_1548798644" r:id="rId9"/>
        </w:object>
      </w:r>
      <w:r>
        <w:t xml:space="preserve">. Die Diagonale </w:t>
      </w:r>
      <w:r w:rsidRPr="005E6A80">
        <w:rPr>
          <w:position w:val="-6"/>
        </w:rPr>
        <w:object w:dxaOrig="859" w:dyaOrig="340">
          <v:shape id="_x0000_i1027" type="#_x0000_t75" style="width:42.95pt;height:16.4pt" o:ole="">
            <v:imagedata r:id="rId10" o:title=""/>
          </v:shape>
          <o:OLEObject Type="Embed" ProgID="Equation.DSMT4" ShapeID="_x0000_i1027" DrawAspect="Content" ObjectID="_1548798645" r:id="rId11"/>
        </w:object>
      </w:r>
      <w:r>
        <w:t xml:space="preserve"> sei variabel. Sei </w:t>
      </w:r>
      <w:r w:rsidRPr="00EB7BF7">
        <w:rPr>
          <w:position w:val="-14"/>
        </w:rPr>
        <w:object w:dxaOrig="520" w:dyaOrig="400">
          <v:shape id="_x0000_i1028" type="#_x0000_t75" style="width:25.25pt;height:20.2pt" o:ole="">
            <v:imagedata r:id="rId12" o:title=""/>
          </v:shape>
          <o:OLEObject Type="Embed" ProgID="Equation.DSMT4" ShapeID="_x0000_i1028" DrawAspect="Content" ObjectID="_1548798646" r:id="rId13"/>
        </w:object>
      </w:r>
      <w:r>
        <w:t xml:space="preserve"> die Fläche des Rhombus minus der Fläche des gelben Quadrats, dessen Diagonale ebenfalls </w:t>
      </w:r>
      <w:r w:rsidRPr="005E6A80">
        <w:rPr>
          <w:position w:val="-6"/>
        </w:rPr>
        <w:object w:dxaOrig="420" w:dyaOrig="340">
          <v:shape id="_x0000_i1029" type="#_x0000_t75" style="width:20.2pt;height:16.4pt" o:ole="">
            <v:imagedata r:id="rId14" o:title=""/>
          </v:shape>
          <o:OLEObject Type="Embed" ProgID="Equation.DSMT4" ShapeID="_x0000_i1029" DrawAspect="Content" ObjectID="_1548798647" r:id="rId15"/>
        </w:object>
      </w:r>
      <w:r>
        <w:t xml:space="preserve"> ist.</w:t>
      </w:r>
    </w:p>
    <w:p w:rsidR="00D56AFD" w:rsidRDefault="00D56AFD" w:rsidP="00AD0D65">
      <w:r>
        <w:t xml:space="preserve">Man finde jene Seitenlänge </w:t>
      </w:r>
      <w:r w:rsidRPr="005E6A80">
        <w:rPr>
          <w:position w:val="-6"/>
        </w:rPr>
        <w:object w:dxaOrig="200" w:dyaOrig="220">
          <v:shape id="_x0000_i1030" type="#_x0000_t75" style="width:8.85pt;height:10.1pt" o:ole="">
            <v:imagedata r:id="rId16" o:title=""/>
          </v:shape>
          <o:OLEObject Type="Embed" ProgID="Equation.DSMT4" ShapeID="_x0000_i1030" DrawAspect="Content" ObjectID="_1548798648" r:id="rId17"/>
        </w:object>
      </w:r>
      <w:r>
        <w:t xml:space="preserve"> des Quadrats (in Abhängigkeit von </w:t>
      </w:r>
      <w:r w:rsidRPr="005E6A80">
        <w:rPr>
          <w:position w:val="-6"/>
        </w:rPr>
        <w:object w:dxaOrig="200" w:dyaOrig="220">
          <v:shape id="_x0000_i1031" type="#_x0000_t75" style="width:8.85pt;height:10.1pt" o:ole="">
            <v:imagedata r:id="rId18" o:title=""/>
          </v:shape>
          <o:OLEObject Type="Embed" ProgID="Equation.DSMT4" ShapeID="_x0000_i1031" DrawAspect="Content" ObjectID="_1548798649" r:id="rId19"/>
        </w:object>
      </w:r>
      <w:r>
        <w:t>), bei der</w:t>
      </w:r>
      <w:r w:rsidRPr="00EB7BF7">
        <w:rPr>
          <w:position w:val="-14"/>
        </w:rPr>
        <w:object w:dxaOrig="520" w:dyaOrig="400">
          <v:shape id="_x0000_i1032" type="#_x0000_t75" style="width:25.25pt;height:20.2pt" o:ole="">
            <v:imagedata r:id="rId20" o:title=""/>
          </v:shape>
          <o:OLEObject Type="Embed" ProgID="Equation.DSMT4" ShapeID="_x0000_i1032" DrawAspect="Content" ObjectID="_1548798650" r:id="rId21"/>
        </w:object>
      </w:r>
      <w:r>
        <w:t xml:space="preserve"> bei gegebenem </w:t>
      </w:r>
      <w:r w:rsidRPr="006622A7">
        <w:rPr>
          <w:position w:val="-6"/>
        </w:rPr>
        <w:object w:dxaOrig="200" w:dyaOrig="220">
          <v:shape id="_x0000_i1033" type="#_x0000_t75" style="width:10.1pt;height:10.1pt" o:ole="">
            <v:imagedata r:id="rId22" o:title=""/>
          </v:shape>
          <o:OLEObject Type="Embed" ProgID="Equation.DSMT4" ShapeID="_x0000_i1033" DrawAspect="Content" ObjectID="_1548798651" r:id="rId23"/>
        </w:object>
      </w:r>
      <w:r>
        <w:t xml:space="preserve"> maximal ist.</w:t>
      </w:r>
    </w:p>
    <w:p w:rsidR="00A34483" w:rsidRPr="00E32BB9" w:rsidRDefault="00A34483">
      <w:pPr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</w:rPr>
      </w:pPr>
      <w:bookmarkStart w:id="2" w:name="_GoBack"/>
      <w:bookmarkEnd w:id="2"/>
    </w:p>
    <w:sectPr w:rsidR="00A34483" w:rsidRPr="00E32BB9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9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6AFD"/>
    <w:rsid w:val="001A35C9"/>
    <w:rsid w:val="001E5245"/>
    <w:rsid w:val="00235596"/>
    <w:rsid w:val="0028125E"/>
    <w:rsid w:val="002B610F"/>
    <w:rsid w:val="003757C0"/>
    <w:rsid w:val="005A473E"/>
    <w:rsid w:val="005D63C3"/>
    <w:rsid w:val="00764F8F"/>
    <w:rsid w:val="009505E2"/>
    <w:rsid w:val="009901FF"/>
    <w:rsid w:val="00A34483"/>
    <w:rsid w:val="00A9258B"/>
    <w:rsid w:val="00AE37D1"/>
    <w:rsid w:val="00C937CB"/>
    <w:rsid w:val="00CC615A"/>
    <w:rsid w:val="00D22831"/>
    <w:rsid w:val="00D56AFD"/>
    <w:rsid w:val="00DA221B"/>
    <w:rsid w:val="00E06688"/>
    <w:rsid w:val="00E32BB9"/>
    <w:rsid w:val="00EA3BB2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D56AFD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D56AFD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BeweisLsung">
    <w:name w:val="Beweis/Lösung"/>
    <w:basedOn w:val="Standard"/>
    <w:link w:val="BeweisLsungZchn"/>
    <w:qFormat/>
    <w:rsid w:val="00D56AFD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D56AFD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32B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32BB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D56AFD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D56AFD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BeweisLsung">
    <w:name w:val="Beweis/Lösung"/>
    <w:basedOn w:val="Standard"/>
    <w:link w:val="BeweisLsungZchn"/>
    <w:qFormat/>
    <w:rsid w:val="00D56AFD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D56AFD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32B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32BB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4</Words>
  <Characters>469</Characters>
  <Application>Microsoft Office Word</Application>
  <DocSecurity>0</DocSecurity>
  <Lines>3</Lines>
  <Paragraphs>1</Paragraphs>
  <ScaleCrop>false</ScaleCrop>
  <Company/>
  <LinksUpToDate>false</LinksUpToDate>
  <CharactersWithSpaces>5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2</cp:revision>
  <dcterms:created xsi:type="dcterms:W3CDTF">2017-02-16T23:55:00Z</dcterms:created>
  <dcterms:modified xsi:type="dcterms:W3CDTF">2017-02-17T00:04:00Z</dcterms:modified>
</cp:coreProperties>
</file>